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29"/>
  </p:notesMasterIdLst>
  <p:sldIdLst>
    <p:sldId id="256" r:id="rId2"/>
    <p:sldId id="257" r:id="rId3"/>
    <p:sldId id="301" r:id="rId4"/>
    <p:sldId id="307" r:id="rId5"/>
    <p:sldId id="308" r:id="rId6"/>
    <p:sldId id="294" r:id="rId7"/>
    <p:sldId id="296" r:id="rId8"/>
    <p:sldId id="297" r:id="rId9"/>
    <p:sldId id="306" r:id="rId10"/>
    <p:sldId id="295" r:id="rId11"/>
    <p:sldId id="298" r:id="rId12"/>
    <p:sldId id="300" r:id="rId13"/>
    <p:sldId id="258" r:id="rId14"/>
    <p:sldId id="260" r:id="rId15"/>
    <p:sldId id="269" r:id="rId16"/>
    <p:sldId id="264" r:id="rId17"/>
    <p:sldId id="303" r:id="rId18"/>
    <p:sldId id="304" r:id="rId19"/>
    <p:sldId id="282" r:id="rId20"/>
    <p:sldId id="283" r:id="rId21"/>
    <p:sldId id="284" r:id="rId22"/>
    <p:sldId id="285" r:id="rId23"/>
    <p:sldId id="302" r:id="rId24"/>
    <p:sldId id="287" r:id="rId25"/>
    <p:sldId id="288" r:id="rId26"/>
    <p:sldId id="263" r:id="rId27"/>
    <p:sldId id="305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0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1248" y="77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2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701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11" Type="http://schemas.openxmlformats.org/officeDocument/2006/relationships/image" Target="../media/image520.png"/><Relationship Id="rId5" Type="http://schemas.openxmlformats.org/officeDocument/2006/relationships/image" Target="../media/image20.png"/><Relationship Id="rId10" Type="http://schemas.openxmlformats.org/officeDocument/2006/relationships/image" Target="../media/image510.png"/><Relationship Id="rId4" Type="http://schemas.openxmlformats.org/officeDocument/2006/relationships/image" Target="../media/image19.png"/><Relationship Id="rId9" Type="http://schemas.openxmlformats.org/officeDocument/2006/relationships/image" Target="../media/image5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23.png"/><Relationship Id="rId7" Type="http://schemas.openxmlformats.org/officeDocument/2006/relationships/image" Target="../media/image570.png"/><Relationship Id="rId12" Type="http://schemas.openxmlformats.org/officeDocument/2006/relationships/image" Target="../media/image96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950.png"/><Relationship Id="rId10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18.png"/><Relationship Id="rId7" Type="http://schemas.openxmlformats.org/officeDocument/2006/relationships/image" Target="../media/image10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70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7.png"/><Relationship Id="rId7" Type="http://schemas.openxmlformats.org/officeDocument/2006/relationships/image" Target="../media/image7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540.png"/><Relationship Id="rId4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0.png"/><Relationship Id="rId3" Type="http://schemas.openxmlformats.org/officeDocument/2006/relationships/image" Target="../media/image34.png"/><Relationship Id="rId7" Type="http://schemas.openxmlformats.org/officeDocument/2006/relationships/image" Target="../media/image591.png"/><Relationship Id="rId12" Type="http://schemas.openxmlformats.org/officeDocument/2006/relationships/image" Target="../media/image6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image" Target="../media/image630.png"/><Relationship Id="rId5" Type="http://schemas.openxmlformats.org/officeDocument/2006/relationships/package" Target="../embeddings/Microsoft_Excel_Worksheet.xlsx"/><Relationship Id="rId10" Type="http://schemas.openxmlformats.org/officeDocument/2006/relationships/image" Target="../media/image35.jpeg"/><Relationship Id="rId4" Type="http://schemas.openxmlformats.org/officeDocument/2006/relationships/image" Target="../media/image580.png"/><Relationship Id="rId9" Type="http://schemas.openxmlformats.org/officeDocument/2006/relationships/image" Target="../media/image610.png"/><Relationship Id="rId14" Type="http://schemas.openxmlformats.org/officeDocument/2006/relationships/image" Target="../media/image66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910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43.png"/><Relationship Id="rId4" Type="http://schemas.openxmlformats.org/officeDocument/2006/relationships/image" Target="../media/image38.emf"/><Relationship Id="rId9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emf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4.png"/><Relationship Id="rId9" Type="http://schemas.openxmlformats.org/officeDocument/2006/relationships/image" Target="../media/image3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1.png"/><Relationship Id="rId4" Type="http://schemas.openxmlformats.org/officeDocument/2006/relationships/image" Target="../media/image7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7.jpeg"/><Relationship Id="rId7" Type="http://schemas.openxmlformats.org/officeDocument/2006/relationships/image" Target="../media/image108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Relationship Id="rId9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6" y="3633223"/>
            <a:ext cx="4506007" cy="28854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6882" y="695252"/>
            <a:ext cx="4527345" cy="28269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16659" y="3631724"/>
            <a:ext cx="4512101" cy="2885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63975"/>
            <a:ext cx="4527344" cy="2861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13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r>
                  <a:rPr lang="ru-RU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29" y="3659094"/>
            <a:ext cx="4509629" cy="2933729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"/>
          <a:stretch/>
        </p:blipFill>
        <p:spPr>
          <a:xfrm>
            <a:off x="12154" y="591955"/>
            <a:ext cx="4527380" cy="2979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D09B93A-4C3B-4037-A671-80504F303FB7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1040" y="3640625"/>
            <a:ext cx="4500554" cy="295705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64FF30-1C51-44A6-924F-0FA42B1CF7C1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1688" y="628531"/>
            <a:ext cx="4496865" cy="2957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/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/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84074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6" y="3643351"/>
            <a:ext cx="4521416" cy="286999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9536" y="621525"/>
            <a:ext cx="4462174" cy="2894328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2192" y="582612"/>
            <a:ext cx="4539536" cy="29332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921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00B8CA38-CACC-44DD-938C-A6B5C05E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60944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523960" y="3145834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58621"/>
              </p:ext>
            </p:extLst>
          </p:nvPr>
        </p:nvGraphicFramePr>
        <p:xfrm>
          <a:off x="1580312" y="4029076"/>
          <a:ext cx="60944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Worksheet" r:id="rId5" imgW="4853796" imgH="1409780" progId="Excel.Sheet.12">
                  <p:embed/>
                </p:oleObj>
              </mc:Choice>
              <mc:Fallback>
                <p:oleObj name="Worksheet" r:id="rId5" imgW="4853796" imgH="1409780" progId="Excel.Sheet.12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411D0B9-6262-49DE-A966-538C721E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312" y="4029076"/>
                        <a:ext cx="6094412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523594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670860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2865301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6102665" y="4104813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5390113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992579" y="4090307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7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213967" y="4567132"/>
            <a:ext cx="1936744" cy="54066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 оценка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ценка коэффициентов диффузии компонентов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Учет диффузионных процессов при полимеризации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EA6AC-B0F7-4F37-B7AD-7316A2A5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6DF5C01-2768-4071-A495-F15014483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448E51C-95F9-4EB4-A55C-4807D6E70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BDD1B98-B667-481A-B108-293EDFF58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3C38A6D-E6A3-4B29-9321-551B37E9A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47200"/>
              </p:ext>
            </p:extLst>
          </p:nvPr>
        </p:nvGraphicFramePr>
        <p:xfrm>
          <a:off x="1360511" y="1485498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0025CC5-ADF8-4242-9BAB-485B07E4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1485498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.3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.6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9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5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гирующие веществ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9655"/>
              </p:ext>
            </p:extLst>
          </p:nvPr>
        </p:nvGraphicFramePr>
        <p:xfrm>
          <a:off x="3857625" y="3109119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109119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8750" y="2743200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62017"/>
              </p:ext>
            </p:extLst>
          </p:nvPr>
        </p:nvGraphicFramePr>
        <p:xfrm>
          <a:off x="5830888" y="1885950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0888" y="1885950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14F5D6F-777E-4607-88A9-FE8ADC78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6861"/>
              </p:ext>
            </p:extLst>
          </p:nvPr>
        </p:nvGraphicFramePr>
        <p:xfrm>
          <a:off x="5829300" y="4181475"/>
          <a:ext cx="32861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CS ChemDraw Drawing" r:id="rId13" imgW="3285552" imgH="2119736" progId="ChemDraw.Document.6.0">
                  <p:embed/>
                </p:oleObj>
              </mc:Choice>
              <mc:Fallback>
                <p:oleObj name="CS ChemDraw Drawing" r:id="rId13" imgW="3285552" imgH="211973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14F5D6F-777E-4607-88A9-FE8ADC78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181475"/>
                        <a:ext cx="3286125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6309"/>
              </p:ext>
            </p:extLst>
          </p:nvPr>
        </p:nvGraphicFramePr>
        <p:xfrm>
          <a:off x="3857625" y="4795838"/>
          <a:ext cx="14446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CS ChemDraw Drawing" r:id="rId15" imgW="1444637" imgH="1836306" progId="ChemDraw.Document.6.0">
                  <p:embed/>
                </p:oleObj>
              </mc:Choice>
              <mc:Fallback>
                <p:oleObj name="CS ChemDraw Drawing" r:id="rId15" imgW="1444637" imgH="1836306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210066A-32D8-49B6-AD69-372D04FF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7625" y="4795838"/>
                        <a:ext cx="1444625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3708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5266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6" y="4342792"/>
            <a:ext cx="6779049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1" y="566048"/>
            <a:ext cx="6942846" cy="3527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62801" y="3168985"/>
            <a:ext cx="623456" cy="66230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736126" y="4492635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8" name="Дуга 17">
            <a:extLst>
              <a:ext uri="{FF2B5EF4-FFF2-40B4-BE49-F238E27FC236}">
                <a16:creationId xmlns:a16="http://schemas.microsoft.com/office/drawing/2014/main" id="{A3B74F79-3898-4B50-BECA-2F211D62FE79}"/>
              </a:ext>
            </a:extLst>
          </p:cNvPr>
          <p:cNvSpPr/>
          <p:nvPr/>
        </p:nvSpPr>
        <p:spPr>
          <a:xfrm rot="5400000" flipH="1">
            <a:off x="71699" y="3834493"/>
            <a:ext cx="1703819" cy="1459942"/>
          </a:xfrm>
          <a:prstGeom prst="arc">
            <a:avLst>
              <a:gd name="adj1" fmla="val 15837481"/>
              <a:gd name="adj2" fmla="val 2002140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F0F57B-817B-4CA2-A515-6D53A54A3E0E}"/>
              </a:ext>
            </a:extLst>
          </p:cNvPr>
          <p:cNvSpPr txBox="1"/>
          <p:nvPr/>
        </p:nvSpPr>
        <p:spPr>
          <a:xfrm rot="16200000">
            <a:off x="31803" y="531056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625106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625106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2920" y="4283048"/>
            <a:ext cx="6605788" cy="23285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50240"/>
            <a:ext cx="6971296" cy="3443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5035" y="2950464"/>
            <a:ext cx="2121317" cy="84822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749078" y="4463177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4B22A19-0C9A-4596-828B-C77C2DD0A7B6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3" name="Дуга 22">
            <a:extLst>
              <a:ext uri="{FF2B5EF4-FFF2-40B4-BE49-F238E27FC236}">
                <a16:creationId xmlns:a16="http://schemas.microsoft.com/office/drawing/2014/main" id="{818DD3B5-DE26-4CA4-BD4A-013EB562F561}"/>
              </a:ext>
            </a:extLst>
          </p:cNvPr>
          <p:cNvSpPr/>
          <p:nvPr/>
        </p:nvSpPr>
        <p:spPr>
          <a:xfrm rot="5400000" flipH="1">
            <a:off x="1520375" y="3772179"/>
            <a:ext cx="2217419" cy="1459942"/>
          </a:xfrm>
          <a:prstGeom prst="arc">
            <a:avLst>
              <a:gd name="adj1" fmla="val 15837481"/>
              <a:gd name="adj2" fmla="val 2099338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54DAE6-11DF-4B3E-A8B4-D64AFA73ECE9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4097839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0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𝟗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4097839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39270"/>
            <a:ext cx="6975086" cy="3454230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815" y="4371649"/>
            <a:ext cx="6660573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74993" y="1981200"/>
            <a:ext cx="178448" cy="182570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745929" y="4486918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0" name="Дуга 19">
            <a:extLst>
              <a:ext uri="{FF2B5EF4-FFF2-40B4-BE49-F238E27FC236}">
                <a16:creationId xmlns:a16="http://schemas.microsoft.com/office/drawing/2014/main" id="{D4A866D2-8D2D-46BA-B6B4-F055247BDE89}"/>
              </a:ext>
            </a:extLst>
          </p:cNvPr>
          <p:cNvSpPr/>
          <p:nvPr/>
        </p:nvSpPr>
        <p:spPr>
          <a:xfrm rot="5400000" flipH="1">
            <a:off x="-845648" y="3495310"/>
            <a:ext cx="2556921" cy="2290815"/>
          </a:xfrm>
          <a:prstGeom prst="arc">
            <a:avLst>
              <a:gd name="adj1" fmla="val 16153466"/>
              <a:gd name="adj2" fmla="val 20442397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745705-7CEC-4AE7-9F82-E4F02A87F8A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C6F891-16F6-401C-9C3A-5EB695E6FB9D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9E979D-F2A2-428D-AD93-813529C5CCBE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z="1600" smtClean="0"/>
              <a:pPr/>
              <a:t>9</a:t>
            </a:fld>
            <a:endParaRPr lang="ru-RU" sz="1600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21D331B-7089-41F2-ADB7-8FB144BB0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43906"/>
              </p:ext>
            </p:extLst>
          </p:nvPr>
        </p:nvGraphicFramePr>
        <p:xfrm>
          <a:off x="178776" y="790494"/>
          <a:ext cx="8732521" cy="375113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47503">
                  <a:extLst>
                    <a:ext uri="{9D8B030D-6E8A-4147-A177-3AD203B41FA5}">
                      <a16:colId xmlns:a16="http://schemas.microsoft.com/office/drawing/2014/main" val="356686908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95587199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113707401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31523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42977621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4293495791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462665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Константа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Индукционный период 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Максимальная скорость конверсии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%/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034218"/>
                  </a:ext>
                </a:extLst>
              </a:tr>
              <a:tr h="1592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00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l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799.84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4.4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70402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iff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0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309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r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98.25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58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587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614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Q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524.13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24.97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4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6794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dis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6700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628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pro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0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507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5802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inh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90.5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8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896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</a:rPr>
                        <a:t>trans_m</a:t>
                      </a:r>
                      <a:endParaRPr lang="ru-RU" sz="1600" b="1" i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23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trans_sol</a:t>
                      </a:r>
                      <a:endParaRPr lang="ru-RU" sz="1600" b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89.619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5.141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517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310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029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3326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er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8.2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0.21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4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3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938255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/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450215" algn="just" defTabSz="6858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𝒅𝑸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𝐞𝟕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/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𝟎𝟎𝟏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/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/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𝑫</m:t>
                          </m:r>
                          <m:r>
                            <a:rPr lang="ru-RU" sz="1600" b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𝐞𝟗</m:t>
                      </m:r>
                    </m:oMath>
                  </m:oMathPara>
                </a14:m>
                <a:endParaRPr lang="ru-RU" sz="1600" b="1" i="0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/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kern="1200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𝑫</m:t>
                          </m:r>
                          <m:r>
                            <a:rPr lang="ru-RU" sz="1600" b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_</m:t>
                          </m:r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𝒊𝒔</m:t>
                          </m:r>
                        </m:sub>
                      </m:sSub>
                      <m:r>
                        <a:rPr lang="ru-RU" sz="1600" b="1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ru-RU" sz="1600" b="1" i="0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𝐞𝟗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/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𝒑𝒓𝒐𝒑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𝟗𝟎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/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𝒐𝒍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/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/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𝒊𝒏𝒉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𝐞𝟓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/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𝒆𝒓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𝐞𝟔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/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𝒅𝒊𝒇𝒇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/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ru-RU" sz="16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𝟎𝟓𝟒</m:t>
                      </m:r>
                    </m:oMath>
                  </m:oMathPara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4</TotalTime>
  <Words>912</Words>
  <Application>Microsoft Office PowerPoint</Application>
  <PresentationFormat>Экран (4:3)</PresentationFormat>
  <Paragraphs>295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Реагирующие вещества</vt:lpstr>
      <vt:lpstr>Редукция схемы фотоинициирования</vt:lpstr>
      <vt:lpstr>Редукция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констант скорости на кинетику</vt:lpstr>
      <vt:lpstr>Влияние k_l, k_diff, k_r, k_p</vt:lpstr>
      <vt:lpstr>Влияние k_dQ, k_(rD-rec), k_(rD-dis), k_prop, k_inh</vt:lpstr>
      <vt:lpstr>Влияние k_(trans-sol), k_(trans-m), k_(ter-rec)</vt:lpstr>
      <vt:lpstr>Описание диффузионной модели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Активация хинона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НАХОЖДЕНИЕ ВЯЗКОСТЕЙ</vt:lpstr>
      <vt:lpstr>МОЛЕКУЛЯРНАЯ ДИНАМ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74</cp:revision>
  <dcterms:created xsi:type="dcterms:W3CDTF">2024-04-02T18:34:12Z</dcterms:created>
  <dcterms:modified xsi:type="dcterms:W3CDTF">2024-06-02T11:36:34Z</dcterms:modified>
</cp:coreProperties>
</file>